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7609A" w:rsidRPr="00C9219C" w:rsidRDefault="0087609A" w:rsidP="00B8587B">
      <w:pPr>
        <w:spacing w:before="120"/>
        <w:jc w:val="center"/>
        <w:rPr>
          <w:rFonts w:ascii="Arial" w:hAnsi="Arial" w:cs="Arial"/>
          <w:bCs/>
          <w:szCs w:val="20"/>
        </w:rPr>
      </w:pPr>
      <w:r w:rsidRPr="00C9219C">
        <w:rPr>
          <w:rFonts w:ascii="Arial" w:hAnsi="Arial" w:cs="Arial"/>
          <w:bCs/>
          <w:szCs w:val="20"/>
        </w:rPr>
        <w:t xml:space="preserve">Dragi učenici </w:t>
      </w:r>
      <w:r w:rsidR="00C9219C">
        <w:rPr>
          <w:rFonts w:ascii="Arial" w:hAnsi="Arial" w:cs="Arial"/>
          <w:bCs/>
          <w:szCs w:val="20"/>
        </w:rPr>
        <w:t>,ovo je sadržaj za danas 23.3.2020.Prepišite sve u bilježnicu i rješite ova dva zadatka.Provjeriti ću da li sve pišete i rjršavate slučajnim odabirom će mi par učenika poslati svoje bilješke.Budem vas obavjestila kad i kako.Sretno u učenju i puno pozdrava.</w:t>
      </w:r>
    </w:p>
    <w:p w:rsidR="005F52C2" w:rsidRPr="005F52C2" w:rsidRDefault="005F52C2" w:rsidP="00B8587B">
      <w:pPr>
        <w:spacing w:before="120"/>
        <w:jc w:val="center"/>
        <w:rPr>
          <w:rFonts w:ascii="Arial" w:hAnsi="Arial" w:cs="Arial"/>
          <w:b/>
          <w:szCs w:val="20"/>
        </w:rPr>
      </w:pPr>
      <w:r w:rsidRPr="005F52C2">
        <w:rPr>
          <w:rFonts w:ascii="Arial" w:hAnsi="Arial" w:cs="Arial"/>
          <w:b/>
          <w:szCs w:val="20"/>
          <w:u w:val="single"/>
        </w:rPr>
        <w:t>NEZASIĆENI UGLJIKOVODICI</w:t>
      </w:r>
    </w:p>
    <w:p w:rsidR="005F52C2" w:rsidRPr="005F52C2" w:rsidRDefault="005F52C2" w:rsidP="005F52C2">
      <w:pPr>
        <w:spacing w:before="120"/>
        <w:rPr>
          <w:rFonts w:ascii="Arial" w:hAnsi="Arial" w:cs="Arial"/>
          <w:bCs/>
          <w:szCs w:val="20"/>
        </w:rPr>
      </w:pPr>
      <w:r w:rsidRPr="005F52C2">
        <w:rPr>
          <w:rFonts w:ascii="Arial" w:hAnsi="Arial" w:cs="Arial"/>
          <w:bCs/>
          <w:szCs w:val="20"/>
        </w:rPr>
        <w:t>Nezasićeni</w:t>
      </w:r>
      <w:r>
        <w:rPr>
          <w:rFonts w:ascii="Arial" w:hAnsi="Arial" w:cs="Arial"/>
          <w:bCs/>
          <w:szCs w:val="20"/>
        </w:rPr>
        <w:t xml:space="preserve"> ugljikovodici su spojevi koji na svakom atomu ugljika nemaju vezan maksimalan broj drugih atoma (4), jer sadrže barem jednu dvostruku vezu (Alkeni) ili barem jednu trostruku vezu (Alkini)</w:t>
      </w:r>
    </w:p>
    <w:p w:rsidR="00B8587B" w:rsidRDefault="00B8587B" w:rsidP="00B8587B">
      <w:pPr>
        <w:spacing w:before="120"/>
        <w:jc w:val="center"/>
        <w:rPr>
          <w:rFonts w:ascii="Arial" w:hAnsi="Arial" w:cs="Arial"/>
          <w:b/>
          <w:szCs w:val="20"/>
          <w:u w:val="single"/>
        </w:rPr>
      </w:pPr>
      <w:r w:rsidRPr="00887349">
        <w:rPr>
          <w:rFonts w:ascii="Arial" w:hAnsi="Arial" w:cs="Arial"/>
          <w:b/>
          <w:szCs w:val="20"/>
          <w:u w:val="single"/>
        </w:rPr>
        <w:t>ALKENI</w:t>
      </w:r>
    </w:p>
    <w:p w:rsidR="0087609A" w:rsidRPr="00F65007" w:rsidRDefault="0087609A" w:rsidP="0087609A">
      <w:pPr>
        <w:spacing w:after="0" w:line="240" w:lineRule="auto"/>
        <w:rPr>
          <w:rFonts w:ascii="Arial" w:hAnsi="Arial" w:cs="Arial"/>
          <w:szCs w:val="20"/>
          <w:vertAlign w:val="subscript"/>
        </w:rPr>
      </w:pPr>
      <w:r>
        <w:rPr>
          <w:rFonts w:ascii="Arial" w:hAnsi="Arial" w:cs="Arial"/>
          <w:szCs w:val="20"/>
        </w:rPr>
        <w:t>-</w:t>
      </w:r>
      <w:r w:rsidRPr="00F65007">
        <w:rPr>
          <w:rFonts w:ascii="Arial" w:hAnsi="Arial" w:cs="Arial"/>
          <w:szCs w:val="20"/>
        </w:rPr>
        <w:t xml:space="preserve">opća formula alkena s jednom dvostrukom vezom: </w:t>
      </w:r>
      <w:r w:rsidRPr="00F65007">
        <w:rPr>
          <w:rFonts w:ascii="Arial" w:hAnsi="Arial" w:cs="Arial"/>
          <w:b/>
          <w:sz w:val="32"/>
          <w:szCs w:val="32"/>
        </w:rPr>
        <w:t>C</w:t>
      </w:r>
      <w:r w:rsidRPr="00F65007">
        <w:rPr>
          <w:rFonts w:ascii="Arial" w:hAnsi="Arial" w:cs="Arial"/>
          <w:b/>
          <w:i/>
          <w:sz w:val="32"/>
          <w:szCs w:val="32"/>
          <w:vertAlign w:val="subscript"/>
        </w:rPr>
        <w:t>n</w:t>
      </w:r>
      <w:r w:rsidRPr="00F65007">
        <w:rPr>
          <w:rFonts w:ascii="Arial" w:hAnsi="Arial" w:cs="Arial"/>
          <w:b/>
          <w:sz w:val="32"/>
          <w:szCs w:val="32"/>
        </w:rPr>
        <w:t>H</w:t>
      </w:r>
      <w:r w:rsidRPr="00F65007">
        <w:rPr>
          <w:rFonts w:ascii="Arial" w:hAnsi="Arial" w:cs="Arial"/>
          <w:b/>
          <w:i/>
          <w:sz w:val="32"/>
          <w:szCs w:val="32"/>
          <w:vertAlign w:val="subscript"/>
        </w:rPr>
        <w:t xml:space="preserve">2n  </w:t>
      </w:r>
      <w:r>
        <w:rPr>
          <w:rFonts w:ascii="Arial" w:hAnsi="Arial" w:cs="Arial"/>
          <w:b/>
          <w:i/>
          <w:szCs w:val="20"/>
          <w:vertAlign w:val="subscript"/>
        </w:rPr>
        <w:t xml:space="preserve">            </w:t>
      </w:r>
      <w:r w:rsidRPr="00F65007">
        <w:rPr>
          <w:rFonts w:ascii="Arial" w:hAnsi="Arial" w:cs="Arial"/>
          <w:b/>
          <w:i/>
          <w:szCs w:val="20"/>
          <w:vertAlign w:val="subscript"/>
        </w:rPr>
        <w:t>n – broj C atoma u lancu</w:t>
      </w:r>
    </w:p>
    <w:p w:rsidR="00553D32" w:rsidRPr="00887349" w:rsidRDefault="00553D32" w:rsidP="00553D32">
      <w:pPr>
        <w:spacing w:before="120"/>
        <w:rPr>
          <w:rFonts w:ascii="Arial" w:hAnsi="Arial" w:cs="Arial"/>
          <w:szCs w:val="20"/>
          <w:u w:val="single"/>
          <w:lang w:val="et-EE" w:eastAsia="et-EE"/>
        </w:rPr>
      </w:pPr>
      <w:r>
        <w:rPr>
          <w:rFonts w:ascii="Arial" w:hAnsi="Arial" w:cs="Arial"/>
          <w:b/>
          <w:szCs w:val="20"/>
          <w:u w:val="single"/>
        </w:rPr>
        <w:t>(udžbenik str 83, 84,85)</w:t>
      </w:r>
    </w:p>
    <w:p w:rsidR="00B8587B" w:rsidRDefault="00B8587B" w:rsidP="00B8587B">
      <w:pPr>
        <w:pStyle w:val="Odlomakpopisa"/>
        <w:numPr>
          <w:ilvl w:val="0"/>
          <w:numId w:val="3"/>
        </w:numPr>
        <w:spacing w:after="0" w:line="240" w:lineRule="auto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nezasićeni ugljikovodici u kojima su barem dva ugljikova atoma povezana dvostrukom vezom</w:t>
      </w:r>
    </w:p>
    <w:p w:rsidR="009978BF" w:rsidRPr="009978BF" w:rsidRDefault="009978BF" w:rsidP="009978BF">
      <w:p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Tablica 3.6 str. 83</w:t>
      </w:r>
    </w:p>
    <w:p w:rsidR="00B8587B" w:rsidRDefault="00B8587B" w:rsidP="009978BF">
      <w:pPr>
        <w:spacing w:after="0" w:line="240" w:lineRule="auto"/>
        <w:rPr>
          <w:rFonts w:ascii="Arial" w:hAnsi="Arial" w:cs="Arial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B8587B" w:rsidRPr="00435DBD" w:rsidTr="00BF0A61">
        <w:tc>
          <w:tcPr>
            <w:tcW w:w="2214" w:type="dxa"/>
            <w:shd w:val="clear" w:color="auto" w:fill="auto"/>
          </w:tcPr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STRUKTURNA FORMULA</w:t>
            </w:r>
          </w:p>
        </w:tc>
        <w:tc>
          <w:tcPr>
            <w:tcW w:w="2214" w:type="dxa"/>
            <w:shd w:val="clear" w:color="auto" w:fill="auto"/>
          </w:tcPr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SAŽETA STRUKTURNA FORMULA</w:t>
            </w:r>
          </w:p>
        </w:tc>
        <w:tc>
          <w:tcPr>
            <w:tcW w:w="2214" w:type="dxa"/>
          </w:tcPr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 xml:space="preserve">MOLEKULSKA </w:t>
            </w:r>
          </w:p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FORMULA</w:t>
            </w:r>
          </w:p>
        </w:tc>
        <w:tc>
          <w:tcPr>
            <w:tcW w:w="2214" w:type="dxa"/>
          </w:tcPr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IME</w:t>
            </w:r>
          </w:p>
        </w:tc>
      </w:tr>
      <w:tr w:rsidR="00B8587B" w:rsidRPr="00435DBD" w:rsidTr="00BF0A61">
        <w:tc>
          <w:tcPr>
            <w:tcW w:w="2214" w:type="dxa"/>
            <w:shd w:val="clear" w:color="auto" w:fill="auto"/>
          </w:tcPr>
          <w:p w:rsidR="00B8587B" w:rsidRDefault="00B8587B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47817</wp:posOffset>
                      </wp:positionH>
                      <wp:positionV relativeFrom="paragraph">
                        <wp:posOffset>180966</wp:posOffset>
                      </wp:positionV>
                      <wp:extent cx="95534" cy="170483"/>
                      <wp:effectExtent l="0" t="0" r="19050" b="20320"/>
                      <wp:wrapNone/>
                      <wp:docPr id="5" name="Ravni poveznik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534" cy="17048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45F8C0B" id="Ravni poveznik 5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.25pt,14.25pt" to="42.75pt,2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08981</wp:posOffset>
                      </wp:positionH>
                      <wp:positionV relativeFrom="paragraph">
                        <wp:posOffset>221909</wp:posOffset>
                      </wp:positionV>
                      <wp:extent cx="40944" cy="129654"/>
                      <wp:effectExtent l="0" t="0" r="35560" b="22860"/>
                      <wp:wrapNone/>
                      <wp:docPr id="4" name="Ravni poveznik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0944" cy="1296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0F28D8" id="Ravni poveznik 4" o:spid="_x0000_s1026" style="position:absolute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45pt,17.45pt" to="19.65pt,2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   H        H</w:t>
            </w:r>
          </w:p>
          <w:p w:rsidR="00B8587B" w:rsidRDefault="00B8587B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40993</wp:posOffset>
                      </wp:positionH>
                      <wp:positionV relativeFrom="paragraph">
                        <wp:posOffset>185297</wp:posOffset>
                      </wp:positionV>
                      <wp:extent cx="75063" cy="191068"/>
                      <wp:effectExtent l="0" t="0" r="20320" b="19050"/>
                      <wp:wrapNone/>
                      <wp:docPr id="8" name="Ravni poveznik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5063" cy="19106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09C38E2" id="Ravni poveznik 8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7pt,14.6pt" to="40.6pt,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3919</wp:posOffset>
                      </wp:positionH>
                      <wp:positionV relativeFrom="paragraph">
                        <wp:posOffset>178473</wp:posOffset>
                      </wp:positionV>
                      <wp:extent cx="95534" cy="143301"/>
                      <wp:effectExtent l="0" t="0" r="19050" b="28575"/>
                      <wp:wrapNone/>
                      <wp:docPr id="6" name="Ravni poveznik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534" cy="14330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45B2375" id="Ravni poveznik 6" o:spid="_x0000_s1026" style="position:absolute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55pt,14.05pt" to="18.05pt,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     C=C</w:t>
            </w:r>
          </w:p>
          <w:p w:rsidR="00B8587B" w:rsidRPr="00435DBD" w:rsidRDefault="00B8587B" w:rsidP="00B8587B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H         H</w:t>
            </w:r>
          </w:p>
        </w:tc>
        <w:tc>
          <w:tcPr>
            <w:tcW w:w="2214" w:type="dxa"/>
            <w:shd w:val="clear" w:color="auto" w:fill="auto"/>
          </w:tcPr>
          <w:p w:rsidR="00B8587B" w:rsidRDefault="00B8587B" w:rsidP="00B8587B">
            <w:pPr>
              <w:rPr>
                <w:b/>
                <w:lang w:val="pl-PL"/>
              </w:rPr>
            </w:pPr>
          </w:p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5C0CDA">
              <w:rPr>
                <w:rFonts w:ascii="Arial" w:hAnsi="Arial" w:cs="Arial"/>
              </w:rPr>
              <w:t>CH</w:t>
            </w:r>
            <w:r w:rsidRPr="005C0CDA">
              <w:rPr>
                <w:rFonts w:ascii="Arial" w:hAnsi="Arial" w:cs="Arial"/>
                <w:vertAlign w:val="subscript"/>
              </w:rPr>
              <w:t>2</w:t>
            </w:r>
            <w:r w:rsidRPr="005C0CDA">
              <w:rPr>
                <w:rFonts w:ascii="Arial" w:hAnsi="Arial" w:cs="Arial"/>
              </w:rPr>
              <w:t>=CH</w:t>
            </w:r>
            <w:r w:rsidRPr="005C0CDA">
              <w:rPr>
                <w:rFonts w:ascii="Arial" w:hAnsi="Arial" w:cs="Arial"/>
                <w:vertAlign w:val="subscript"/>
              </w:rPr>
              <w:t>2</w:t>
            </w:r>
          </w:p>
        </w:tc>
        <w:tc>
          <w:tcPr>
            <w:tcW w:w="2214" w:type="dxa"/>
          </w:tcPr>
          <w:p w:rsidR="00B8587B" w:rsidRDefault="00B8587B" w:rsidP="00B8587B">
            <w:pPr>
              <w:rPr>
                <w:b/>
                <w:lang w:val="pl-PL"/>
              </w:rPr>
            </w:pPr>
          </w:p>
          <w:p w:rsidR="00B8587B" w:rsidRPr="00B8587B" w:rsidRDefault="00B8587B" w:rsidP="00B8587B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H</w:t>
            </w:r>
            <w:r>
              <w:rPr>
                <w:b/>
                <w:vertAlign w:val="subscript"/>
                <w:lang w:val="pl-PL"/>
              </w:rPr>
              <w:t>4</w:t>
            </w:r>
          </w:p>
        </w:tc>
        <w:tc>
          <w:tcPr>
            <w:tcW w:w="2214" w:type="dxa"/>
          </w:tcPr>
          <w:p w:rsidR="00B8587B" w:rsidRDefault="00B8587B" w:rsidP="00B8587B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</w:t>
            </w:r>
          </w:p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ET</w:t>
            </w:r>
            <w:r>
              <w:rPr>
                <w:b/>
                <w:lang w:val="pl-PL"/>
              </w:rPr>
              <w:t>E</w:t>
            </w:r>
            <w:r w:rsidRPr="00435DBD">
              <w:rPr>
                <w:b/>
                <w:lang w:val="pl-PL"/>
              </w:rPr>
              <w:t>N</w:t>
            </w:r>
          </w:p>
        </w:tc>
      </w:tr>
      <w:tr w:rsidR="00B8587B" w:rsidRPr="00435DBD" w:rsidTr="00BF0A61">
        <w:tc>
          <w:tcPr>
            <w:tcW w:w="2214" w:type="dxa"/>
            <w:shd w:val="clear" w:color="auto" w:fill="auto"/>
          </w:tcPr>
          <w:p w:rsidR="00B8587B" w:rsidRDefault="00B05646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495584</wp:posOffset>
                      </wp:positionH>
                      <wp:positionV relativeFrom="paragraph">
                        <wp:posOffset>242835</wp:posOffset>
                      </wp:positionV>
                      <wp:extent cx="68239" cy="129389"/>
                      <wp:effectExtent l="0" t="0" r="27305" b="23495"/>
                      <wp:wrapNone/>
                      <wp:docPr id="12" name="Ravni poveznik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8239" cy="12938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178CC33" id="Ravni poveznik 12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pt,19.1pt" to="44.35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45459</wp:posOffset>
                      </wp:positionH>
                      <wp:positionV relativeFrom="paragraph">
                        <wp:posOffset>236011</wp:posOffset>
                      </wp:positionV>
                      <wp:extent cx="0" cy="136213"/>
                      <wp:effectExtent l="0" t="0" r="38100" b="16510"/>
                      <wp:wrapNone/>
                      <wp:docPr id="11" name="Ravni poveznik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3621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89CF31A" id="Ravni poveznik 11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2pt,18.6pt" to="27.2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4390</wp:posOffset>
                      </wp:positionH>
                      <wp:positionV relativeFrom="paragraph">
                        <wp:posOffset>222364</wp:posOffset>
                      </wp:positionV>
                      <wp:extent cx="20472" cy="150125"/>
                      <wp:effectExtent l="0" t="0" r="36830" b="21590"/>
                      <wp:wrapNone/>
                      <wp:docPr id="9" name="Ravni poveznik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0472" cy="150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0F903E" id="Ravni poveznik 9" o:spid="_x0000_s1026" style="position:absolute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15pt,17.5pt" to="13.75pt,2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H     H     H</w:t>
            </w:r>
          </w:p>
          <w:p w:rsidR="00B8587B" w:rsidRDefault="00B05646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68289</wp:posOffset>
                      </wp:positionH>
                      <wp:positionV relativeFrom="paragraph">
                        <wp:posOffset>137985</wp:posOffset>
                      </wp:positionV>
                      <wp:extent cx="34119" cy="136477"/>
                      <wp:effectExtent l="0" t="0" r="23495" b="35560"/>
                      <wp:wrapNone/>
                      <wp:docPr id="15" name="Ravni poveznik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4119" cy="13647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832283E" id="Ravni poveznik 15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85pt,10.85pt" to="39.55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06623</wp:posOffset>
                      </wp:positionH>
                      <wp:positionV relativeFrom="paragraph">
                        <wp:posOffset>165280</wp:posOffset>
                      </wp:positionV>
                      <wp:extent cx="88711" cy="88711"/>
                      <wp:effectExtent l="0" t="0" r="26035" b="26035"/>
                      <wp:wrapNone/>
                      <wp:docPr id="10" name="Ravni poveznik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8711" cy="8871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1EE2EF3" id="Ravni poveznik 10" o:spid="_x0000_s1026" style="position:absolute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4pt,13pt" to="15.4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B8587B">
              <w:rPr>
                <w:b/>
                <w:lang w:val="pl-PL"/>
              </w:rPr>
              <w:t xml:space="preserve">     C=C-C</w:t>
            </w:r>
            <w:r>
              <w:rPr>
                <w:b/>
                <w:lang w:val="pl-PL"/>
              </w:rPr>
              <w:t>-H</w:t>
            </w:r>
          </w:p>
          <w:p w:rsidR="00B05646" w:rsidRPr="00435DBD" w:rsidRDefault="00B05646" w:rsidP="00B8587B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H           H</w:t>
            </w:r>
          </w:p>
        </w:tc>
        <w:tc>
          <w:tcPr>
            <w:tcW w:w="2214" w:type="dxa"/>
            <w:shd w:val="clear" w:color="auto" w:fill="auto"/>
          </w:tcPr>
          <w:p w:rsidR="00B8587B" w:rsidRDefault="00B8587B" w:rsidP="00B8587B">
            <w:pPr>
              <w:rPr>
                <w:b/>
                <w:lang w:val="pl-PL"/>
              </w:rPr>
            </w:pPr>
          </w:p>
          <w:p w:rsidR="00B8587B" w:rsidRPr="00B05646" w:rsidRDefault="00B05646" w:rsidP="00B8587B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=CH-CH</w:t>
            </w:r>
            <w:r>
              <w:rPr>
                <w:b/>
                <w:vertAlign w:val="subscript"/>
                <w:lang w:val="pl-PL"/>
              </w:rPr>
              <w:t>3</w:t>
            </w:r>
          </w:p>
        </w:tc>
        <w:tc>
          <w:tcPr>
            <w:tcW w:w="2214" w:type="dxa"/>
          </w:tcPr>
          <w:p w:rsidR="00B8587B" w:rsidRDefault="00B8587B" w:rsidP="00B8587B">
            <w:pPr>
              <w:rPr>
                <w:b/>
                <w:lang w:val="pl-PL"/>
              </w:rPr>
            </w:pPr>
          </w:p>
          <w:p w:rsidR="00B05646" w:rsidRPr="00B05646" w:rsidRDefault="00B05646" w:rsidP="00B8587B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3</w:t>
            </w:r>
            <w:r>
              <w:rPr>
                <w:b/>
                <w:lang w:val="pl-PL"/>
              </w:rPr>
              <w:t>H</w:t>
            </w:r>
            <w:r>
              <w:rPr>
                <w:b/>
                <w:vertAlign w:val="subscript"/>
                <w:lang w:val="pl-PL"/>
              </w:rPr>
              <w:t>6</w:t>
            </w:r>
          </w:p>
        </w:tc>
        <w:tc>
          <w:tcPr>
            <w:tcW w:w="2214" w:type="dxa"/>
          </w:tcPr>
          <w:p w:rsidR="00B05646" w:rsidRDefault="00B05646" w:rsidP="00B8587B">
            <w:pPr>
              <w:rPr>
                <w:b/>
                <w:lang w:val="pl-PL"/>
              </w:rPr>
            </w:pPr>
          </w:p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PROPEN</w:t>
            </w:r>
          </w:p>
          <w:p w:rsidR="00B8587B" w:rsidRPr="00435DBD" w:rsidRDefault="00B8587B" w:rsidP="00B8587B">
            <w:pPr>
              <w:rPr>
                <w:b/>
                <w:lang w:val="pl-PL"/>
              </w:rPr>
            </w:pPr>
          </w:p>
        </w:tc>
      </w:tr>
      <w:tr w:rsidR="00B8587B" w:rsidRPr="00435DBD" w:rsidTr="00BF0A61">
        <w:tc>
          <w:tcPr>
            <w:tcW w:w="2214" w:type="dxa"/>
            <w:shd w:val="clear" w:color="auto" w:fill="auto"/>
          </w:tcPr>
          <w:p w:rsidR="00B8587B" w:rsidRDefault="007F2207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99917</wp:posOffset>
                      </wp:positionH>
                      <wp:positionV relativeFrom="paragraph">
                        <wp:posOffset>181239</wp:posOffset>
                      </wp:positionV>
                      <wp:extent cx="0" cy="122233"/>
                      <wp:effectExtent l="0" t="0" r="38100" b="11430"/>
                      <wp:wrapNone/>
                      <wp:docPr id="19" name="Ravni poveznik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2223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0338CD" id="Ravni poveznik 19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5pt,14.25pt" to="31.5pt,2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563073</wp:posOffset>
                      </wp:positionH>
                      <wp:positionV relativeFrom="paragraph">
                        <wp:posOffset>201712</wp:posOffset>
                      </wp:positionV>
                      <wp:extent cx="0" cy="142866"/>
                      <wp:effectExtent l="0" t="0" r="38100" b="10160"/>
                      <wp:wrapNone/>
                      <wp:docPr id="20" name="Ravni poveznik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4286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6797B1" id="Ravni poveznik 20" o:spid="_x0000_s1026" style="position:absolute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35pt,15.9pt" to="44.35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B05646"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94888</wp:posOffset>
                      </wp:positionH>
                      <wp:positionV relativeFrom="paragraph">
                        <wp:posOffset>194888</wp:posOffset>
                      </wp:positionV>
                      <wp:extent cx="0" cy="129227"/>
                      <wp:effectExtent l="0" t="0" r="38100" b="23495"/>
                      <wp:wrapNone/>
                      <wp:docPr id="18" name="Ravni poveznik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92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0E5155C" id="Ravni poveznik 18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35pt,15.35pt" to="15.3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B05646"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8384</wp:posOffset>
                      </wp:positionH>
                      <wp:positionV relativeFrom="paragraph">
                        <wp:posOffset>181240</wp:posOffset>
                      </wp:positionV>
                      <wp:extent cx="0" cy="143302"/>
                      <wp:effectExtent l="0" t="0" r="38100" b="9525"/>
                      <wp:wrapNone/>
                      <wp:docPr id="16" name="Ravni poveznik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330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65E5BE7" id="Ravni poveznik 16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pt,14.25pt" to="3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>H  H    H  H</w:t>
            </w:r>
          </w:p>
          <w:p w:rsidR="00B05646" w:rsidRDefault="007F2207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99442</wp:posOffset>
                      </wp:positionH>
                      <wp:positionV relativeFrom="paragraph">
                        <wp:posOffset>171924</wp:posOffset>
                      </wp:positionV>
                      <wp:extent cx="607" cy="129654"/>
                      <wp:effectExtent l="0" t="0" r="38100" b="22860"/>
                      <wp:wrapNone/>
                      <wp:docPr id="21" name="Ravni poveznik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7" cy="1296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67C559" id="Ravni poveznik 21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45pt,13.55pt" to="31.5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56723</wp:posOffset>
                      </wp:positionH>
                      <wp:positionV relativeFrom="paragraph">
                        <wp:posOffset>165100</wp:posOffset>
                      </wp:positionV>
                      <wp:extent cx="0" cy="122830"/>
                      <wp:effectExtent l="0" t="0" r="38100" b="29845"/>
                      <wp:wrapNone/>
                      <wp:docPr id="22" name="Ravni poveznik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2283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96C1E4" id="Ravni poveznik 22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.85pt,13pt" to="43.85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B05646"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4737</wp:posOffset>
                      </wp:positionH>
                      <wp:positionV relativeFrom="paragraph">
                        <wp:posOffset>151452</wp:posOffset>
                      </wp:positionV>
                      <wp:extent cx="13647" cy="109182"/>
                      <wp:effectExtent l="0" t="0" r="24765" b="24765"/>
                      <wp:wrapNone/>
                      <wp:docPr id="17" name="Ravni poveznik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647" cy="10918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ABEEDD3" id="Ravni poveznik 17" o:spid="_x0000_s1026" style="position:absolute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95pt,11.95pt" to="3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" strokecolor="#4472c4 [3204]" strokeweight=".5pt">
                      <v:stroke joinstyle="miter"/>
                    </v:line>
                  </w:pict>
                </mc:Fallback>
              </mc:AlternateContent>
            </w:r>
            <w:r w:rsidR="00B05646">
              <w:rPr>
                <w:b/>
                <w:lang w:val="pl-PL"/>
              </w:rPr>
              <w:t>C</w:t>
            </w:r>
            <w:r>
              <w:rPr>
                <w:b/>
                <w:vertAlign w:val="superscript"/>
                <w:lang w:val="pl-PL"/>
              </w:rPr>
              <w:t>1</w:t>
            </w:r>
            <w:r w:rsidR="00B05646">
              <w:rPr>
                <w:b/>
                <w:lang w:val="pl-PL"/>
              </w:rPr>
              <w:t>=C</w:t>
            </w:r>
            <w:r>
              <w:rPr>
                <w:b/>
                <w:vertAlign w:val="superscript"/>
                <w:lang w:val="pl-PL"/>
              </w:rPr>
              <w:t>2</w:t>
            </w:r>
            <w:r w:rsidR="00B05646"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3</w:t>
            </w:r>
            <w:r w:rsidR="00B05646"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4</w:t>
            </w:r>
            <w:r>
              <w:rPr>
                <w:b/>
                <w:lang w:val="pl-PL"/>
              </w:rPr>
              <w:t>-H</w:t>
            </w:r>
          </w:p>
          <w:p w:rsidR="00B05646" w:rsidRDefault="007F2207" w:rsidP="00B8587B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>H         H  H</w:t>
            </w:r>
          </w:p>
          <w:p w:rsidR="007F2207" w:rsidRDefault="007F2207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338967</wp:posOffset>
                      </wp:positionH>
                      <wp:positionV relativeFrom="paragraph">
                        <wp:posOffset>187410</wp:posOffset>
                      </wp:positionV>
                      <wp:extent cx="0" cy="129228"/>
                      <wp:effectExtent l="0" t="0" r="38100" b="23495"/>
                      <wp:wrapNone/>
                      <wp:docPr id="24" name="Ravni poveznik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922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969C26" id="Ravni poveznik 24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7pt,14.75pt" to="26.7pt,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88144</wp:posOffset>
                      </wp:positionH>
                      <wp:positionV relativeFrom="paragraph">
                        <wp:posOffset>166939</wp:posOffset>
                      </wp:positionV>
                      <wp:extent cx="41560" cy="163773"/>
                      <wp:effectExtent l="0" t="0" r="34925" b="27305"/>
                      <wp:wrapNone/>
                      <wp:docPr id="27" name="Ravni poveznik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1560" cy="16377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6350E4" id="Ravni poveznik 27" o:spid="_x0000_s1026" style="position:absolute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.45pt,13.15pt" to="41.7pt,2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631616</wp:posOffset>
                      </wp:positionH>
                      <wp:positionV relativeFrom="paragraph">
                        <wp:posOffset>173762</wp:posOffset>
                      </wp:positionV>
                      <wp:extent cx="34565" cy="143301"/>
                      <wp:effectExtent l="0" t="0" r="22860" b="28575"/>
                      <wp:wrapNone/>
                      <wp:docPr id="28" name="Ravni poveznik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4565" cy="14330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471257" id="Ravni poveznik 28" o:spid="_x0000_s1026" style="position:absolute;flip:x 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.75pt,13.7pt" to="52.45pt,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81686</wp:posOffset>
                      </wp:positionH>
                      <wp:positionV relativeFrom="paragraph">
                        <wp:posOffset>201058</wp:posOffset>
                      </wp:positionV>
                      <wp:extent cx="13202" cy="163773"/>
                      <wp:effectExtent l="0" t="0" r="25400" b="27305"/>
                      <wp:wrapNone/>
                      <wp:docPr id="23" name="Ravni poveznik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202" cy="16377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E250B0" id="Ravni poveznik 23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3pt,15.85pt" to="15.35pt,2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  H  H  H  H</w:t>
            </w:r>
          </w:p>
          <w:p w:rsidR="00B05646" w:rsidRDefault="007F2207" w:rsidP="00B8587B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666379</wp:posOffset>
                      </wp:positionH>
                      <wp:positionV relativeFrom="paragraph">
                        <wp:posOffset>151433</wp:posOffset>
                      </wp:positionV>
                      <wp:extent cx="0" cy="116006"/>
                      <wp:effectExtent l="0" t="0" r="38100" b="36830"/>
                      <wp:wrapNone/>
                      <wp:docPr id="30" name="Ravni poveznik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1600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D747F2" id="Ravni poveznik 30" o:spid="_x0000_s1026" style="position:absolute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45pt,11.9pt" to="52.4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74710</wp:posOffset>
                      </wp:positionH>
                      <wp:positionV relativeFrom="paragraph">
                        <wp:posOffset>144609</wp:posOffset>
                      </wp:positionV>
                      <wp:extent cx="0" cy="109182"/>
                      <wp:effectExtent l="0" t="0" r="38100" b="24765"/>
                      <wp:wrapNone/>
                      <wp:docPr id="29" name="Ravni poveznik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918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20A40F1" id="Ravni poveznik 29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75pt,11.4pt" to="13.7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>H-</w:t>
            </w:r>
            <w:r w:rsidR="00B05646">
              <w:rPr>
                <w:b/>
                <w:lang w:val="pl-PL"/>
              </w:rPr>
              <w:t>C</w:t>
            </w:r>
            <w:r>
              <w:rPr>
                <w:b/>
                <w:vertAlign w:val="superscript"/>
                <w:lang w:val="pl-PL"/>
              </w:rPr>
              <w:t>1</w:t>
            </w:r>
            <w:r w:rsidR="00B05646"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2</w:t>
            </w:r>
            <w:r w:rsidR="00B05646">
              <w:rPr>
                <w:b/>
                <w:lang w:val="pl-PL"/>
              </w:rPr>
              <w:t>=C</w:t>
            </w:r>
            <w:r>
              <w:rPr>
                <w:b/>
                <w:vertAlign w:val="superscript"/>
                <w:lang w:val="pl-PL"/>
              </w:rPr>
              <w:t>3</w:t>
            </w:r>
            <w:r w:rsidR="00B05646"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4</w:t>
            </w:r>
            <w:r>
              <w:rPr>
                <w:b/>
                <w:lang w:val="pl-PL"/>
              </w:rPr>
              <w:t>-H</w:t>
            </w:r>
          </w:p>
          <w:p w:rsidR="00B8587B" w:rsidRPr="00435DBD" w:rsidRDefault="007F2207" w:rsidP="00B8587B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H             H</w:t>
            </w:r>
          </w:p>
        </w:tc>
        <w:tc>
          <w:tcPr>
            <w:tcW w:w="2214" w:type="dxa"/>
            <w:shd w:val="clear" w:color="auto" w:fill="auto"/>
          </w:tcPr>
          <w:p w:rsidR="00B8587B" w:rsidRDefault="00B8587B" w:rsidP="00B8587B">
            <w:pPr>
              <w:rPr>
                <w:b/>
                <w:lang w:val="pl-PL"/>
              </w:rPr>
            </w:pPr>
          </w:p>
          <w:p w:rsidR="00B05646" w:rsidRDefault="00B05646" w:rsidP="00B8587B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=CH-CH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3</w:t>
            </w:r>
          </w:p>
          <w:p w:rsidR="00B05646" w:rsidRDefault="00B05646" w:rsidP="00B8587B">
            <w:pPr>
              <w:rPr>
                <w:b/>
                <w:vertAlign w:val="subscript"/>
                <w:lang w:val="pl-PL"/>
              </w:rPr>
            </w:pPr>
          </w:p>
          <w:p w:rsidR="00B05646" w:rsidRPr="00B05646" w:rsidRDefault="00B05646" w:rsidP="00B8587B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3</w:t>
            </w:r>
            <w:r>
              <w:rPr>
                <w:b/>
                <w:lang w:val="pl-PL"/>
              </w:rPr>
              <w:t>CH=CH-CH</w:t>
            </w:r>
            <w:r>
              <w:rPr>
                <w:b/>
                <w:vertAlign w:val="subscript"/>
                <w:lang w:val="pl-PL"/>
              </w:rPr>
              <w:t>3</w:t>
            </w:r>
          </w:p>
        </w:tc>
        <w:tc>
          <w:tcPr>
            <w:tcW w:w="2214" w:type="dxa"/>
          </w:tcPr>
          <w:p w:rsidR="00B8587B" w:rsidRDefault="00B8587B" w:rsidP="00B8587B">
            <w:pPr>
              <w:rPr>
                <w:b/>
                <w:lang w:val="pl-PL"/>
              </w:rPr>
            </w:pPr>
          </w:p>
          <w:p w:rsidR="00B05646" w:rsidRDefault="00B05646" w:rsidP="00B05646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4</w:t>
            </w:r>
            <w:r>
              <w:rPr>
                <w:b/>
                <w:lang w:val="pl-PL"/>
              </w:rPr>
              <w:t>H</w:t>
            </w:r>
            <w:r>
              <w:rPr>
                <w:b/>
                <w:vertAlign w:val="subscript"/>
                <w:lang w:val="pl-PL"/>
              </w:rPr>
              <w:t>8</w:t>
            </w:r>
          </w:p>
          <w:p w:rsidR="00B05646" w:rsidRDefault="00B05646" w:rsidP="00B05646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</w:p>
          <w:p w:rsidR="00B05646" w:rsidRPr="00B05646" w:rsidRDefault="00B05646" w:rsidP="00B05646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4</w:t>
            </w:r>
            <w:r>
              <w:rPr>
                <w:b/>
                <w:lang w:val="pl-PL"/>
              </w:rPr>
              <w:t>H</w:t>
            </w:r>
            <w:r>
              <w:rPr>
                <w:b/>
                <w:vertAlign w:val="subscript"/>
                <w:lang w:val="pl-PL"/>
              </w:rPr>
              <w:t>8</w:t>
            </w:r>
            <w:r>
              <w:rPr>
                <w:b/>
                <w:vertAlign w:val="subscript"/>
                <w:lang w:val="pl-PL"/>
              </w:rPr>
              <w:tab/>
            </w:r>
          </w:p>
        </w:tc>
        <w:tc>
          <w:tcPr>
            <w:tcW w:w="2214" w:type="dxa"/>
          </w:tcPr>
          <w:p w:rsidR="00B8587B" w:rsidRPr="00435DBD" w:rsidRDefault="00B8587B" w:rsidP="00B8587B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BUT</w:t>
            </w:r>
            <w:r>
              <w:rPr>
                <w:b/>
                <w:lang w:val="pl-PL"/>
              </w:rPr>
              <w:t>E</w:t>
            </w:r>
            <w:r w:rsidRPr="00435DBD">
              <w:rPr>
                <w:b/>
                <w:lang w:val="pl-PL"/>
              </w:rPr>
              <w:t>N</w:t>
            </w:r>
          </w:p>
          <w:p w:rsidR="00B8587B" w:rsidRPr="00435DBD" w:rsidRDefault="00B05646" w:rsidP="00B8587B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>BUT-1-EN</w:t>
            </w:r>
          </w:p>
          <w:p w:rsidR="00B8587B" w:rsidRDefault="00B8587B" w:rsidP="00B8587B">
            <w:pPr>
              <w:rPr>
                <w:b/>
                <w:lang w:val="pl-PL"/>
              </w:rPr>
            </w:pPr>
          </w:p>
          <w:p w:rsidR="00B05646" w:rsidRPr="00435DBD" w:rsidRDefault="00B05646" w:rsidP="00B8587B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>BUT-2-EN</w:t>
            </w:r>
          </w:p>
        </w:tc>
      </w:tr>
    </w:tbl>
    <w:p w:rsidR="00F65007" w:rsidRDefault="00F65007" w:rsidP="00F65007">
      <w:pPr>
        <w:spacing w:after="0" w:line="240" w:lineRule="auto"/>
        <w:rPr>
          <w:rFonts w:ascii="Arial" w:hAnsi="Arial" w:cs="Arial"/>
          <w:szCs w:val="20"/>
        </w:rPr>
      </w:pPr>
    </w:p>
    <w:p w:rsidR="00F65007" w:rsidRPr="00553D32" w:rsidRDefault="00F65007" w:rsidP="00F65007">
      <w:pPr>
        <w:spacing w:after="0" w:line="240" w:lineRule="auto"/>
        <w:rPr>
          <w:rFonts w:ascii="Arial" w:hAnsi="Arial" w:cs="Arial"/>
          <w:b/>
          <w:bCs/>
          <w:szCs w:val="20"/>
        </w:rPr>
      </w:pPr>
      <w:r w:rsidRPr="00553D32">
        <w:rPr>
          <w:rFonts w:ascii="Arial" w:hAnsi="Arial" w:cs="Arial"/>
          <w:b/>
          <w:bCs/>
          <w:szCs w:val="20"/>
        </w:rPr>
        <w:t>Naziv alkena</w:t>
      </w:r>
    </w:p>
    <w:p w:rsidR="00B8587B" w:rsidRPr="00B8587B" w:rsidRDefault="00F65007" w:rsidP="00F65007">
      <w:p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dobije se tako da se na osnovu koja nam kaže broj atoma ugljika u lancu doda karakterističan nastavak – EN, ispred nastavka piše se</w:t>
      </w:r>
      <w:r w:rsidR="009978BF">
        <w:rPr>
          <w:rFonts w:ascii="Arial" w:hAnsi="Arial" w:cs="Arial"/>
          <w:szCs w:val="20"/>
        </w:rPr>
        <w:t xml:space="preserve"> broj koji označava položaj dvostruke veze u lancu. Numeracija</w:t>
      </w:r>
      <w:r>
        <w:rPr>
          <w:rFonts w:ascii="Arial" w:hAnsi="Arial" w:cs="Arial"/>
          <w:szCs w:val="20"/>
        </w:rPr>
        <w:t xml:space="preserve"> </w:t>
      </w:r>
      <w:r w:rsidR="009978BF">
        <w:rPr>
          <w:rFonts w:ascii="Arial" w:hAnsi="Arial" w:cs="Arial"/>
          <w:szCs w:val="20"/>
        </w:rPr>
        <w:t xml:space="preserve"> (brojanje) </w:t>
      </w:r>
      <w:r>
        <w:rPr>
          <w:rFonts w:ascii="Arial" w:hAnsi="Arial" w:cs="Arial"/>
          <w:szCs w:val="20"/>
        </w:rPr>
        <w:t>vrši s one strane</w:t>
      </w:r>
      <w:r w:rsidR="009978BF">
        <w:rPr>
          <w:rFonts w:ascii="Arial" w:hAnsi="Arial" w:cs="Arial"/>
          <w:szCs w:val="20"/>
        </w:rPr>
        <w:t xml:space="preserve"> lanca </w:t>
      </w:r>
      <w:r>
        <w:rPr>
          <w:rFonts w:ascii="Arial" w:hAnsi="Arial" w:cs="Arial"/>
          <w:szCs w:val="20"/>
        </w:rPr>
        <w:t xml:space="preserve"> s koje je dvostruka veza na manjem broju u lancu. </w:t>
      </w:r>
    </w:p>
    <w:p w:rsidR="00B8587B" w:rsidRDefault="00B8587B" w:rsidP="00F65007">
      <w:pPr>
        <w:spacing w:after="0" w:line="240" w:lineRule="auto"/>
        <w:rPr>
          <w:rFonts w:ascii="Arial" w:hAnsi="Arial" w:cs="Arial"/>
          <w:szCs w:val="20"/>
        </w:rPr>
      </w:pPr>
    </w:p>
    <w:p w:rsidR="0087609A" w:rsidRDefault="0087609A" w:rsidP="00F65007">
      <w:pPr>
        <w:spacing w:after="0" w:line="240" w:lineRule="auto"/>
        <w:rPr>
          <w:rFonts w:ascii="Arial" w:hAnsi="Arial" w:cs="Arial"/>
          <w:b/>
          <w:bCs/>
          <w:szCs w:val="20"/>
        </w:rPr>
      </w:pPr>
    </w:p>
    <w:p w:rsidR="00F65007" w:rsidRDefault="00F65007" w:rsidP="00F65007">
      <w:pPr>
        <w:spacing w:after="0" w:line="240" w:lineRule="auto"/>
        <w:rPr>
          <w:rFonts w:ascii="Arial" w:hAnsi="Arial" w:cs="Arial"/>
          <w:szCs w:val="20"/>
        </w:rPr>
      </w:pPr>
      <w:r w:rsidRPr="00553D32">
        <w:rPr>
          <w:rFonts w:ascii="Arial" w:hAnsi="Arial" w:cs="Arial"/>
          <w:b/>
          <w:bCs/>
          <w:szCs w:val="20"/>
        </w:rPr>
        <w:t>Zadatak</w:t>
      </w:r>
      <w:r w:rsidR="006023AB" w:rsidRPr="00553D32">
        <w:rPr>
          <w:rFonts w:ascii="Arial" w:hAnsi="Arial" w:cs="Arial"/>
          <w:b/>
          <w:bCs/>
          <w:szCs w:val="20"/>
        </w:rPr>
        <w:t xml:space="preserve"> 1</w:t>
      </w:r>
      <w:r w:rsidRPr="00553D32">
        <w:rPr>
          <w:rFonts w:ascii="Arial" w:hAnsi="Arial" w:cs="Arial"/>
          <w:b/>
          <w:bCs/>
          <w:szCs w:val="20"/>
        </w:rPr>
        <w:t>.</w:t>
      </w:r>
      <w:r>
        <w:rPr>
          <w:rFonts w:ascii="Arial" w:hAnsi="Arial" w:cs="Arial"/>
          <w:szCs w:val="20"/>
        </w:rPr>
        <w:t xml:space="preserve"> Napiši strukturnu, sažetu i molekulsku formulu spojeva</w:t>
      </w:r>
    </w:p>
    <w:p w:rsidR="00F65007" w:rsidRDefault="00F65007" w:rsidP="00F65007">
      <w:pPr>
        <w:pStyle w:val="Odlomakpopisa"/>
        <w:numPr>
          <w:ilvl w:val="0"/>
          <w:numId w:val="4"/>
        </w:num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pent-1-en</w:t>
      </w:r>
    </w:p>
    <w:p w:rsidR="00F65007" w:rsidRPr="00F65007" w:rsidRDefault="00F65007" w:rsidP="00F65007">
      <w:pPr>
        <w:pStyle w:val="Odlomakpopisa"/>
        <w:numPr>
          <w:ilvl w:val="0"/>
          <w:numId w:val="4"/>
        </w:num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pent-2-en</w:t>
      </w:r>
    </w:p>
    <w:p w:rsidR="00F65007" w:rsidRDefault="00F65007" w:rsidP="00F65007">
      <w:pPr>
        <w:pStyle w:val="Odlomakpopisa"/>
        <w:spacing w:after="0" w:line="240" w:lineRule="auto"/>
        <w:contextualSpacing w:val="0"/>
        <w:rPr>
          <w:rFonts w:ascii="Arial" w:hAnsi="Arial" w:cs="Arial"/>
          <w:szCs w:val="20"/>
        </w:rPr>
      </w:pPr>
    </w:p>
    <w:p w:rsidR="00F65007" w:rsidRDefault="00F65007" w:rsidP="00F65007">
      <w:pPr>
        <w:pStyle w:val="Odlomakpopisa"/>
        <w:spacing w:after="0" w:line="240" w:lineRule="auto"/>
        <w:contextualSpacing w:val="0"/>
        <w:rPr>
          <w:rFonts w:ascii="Arial" w:hAnsi="Arial" w:cs="Arial"/>
          <w:szCs w:val="20"/>
        </w:rPr>
      </w:pPr>
    </w:p>
    <w:p w:rsidR="00F65007" w:rsidRPr="00F65007" w:rsidRDefault="00F65007" w:rsidP="00F65007">
      <w:pPr>
        <w:pStyle w:val="Odlomakpopisa"/>
        <w:spacing w:after="0" w:line="240" w:lineRule="auto"/>
        <w:contextualSpacing w:val="0"/>
        <w:rPr>
          <w:rFonts w:ascii="Arial" w:hAnsi="Arial" w:cs="Arial"/>
          <w:szCs w:val="20"/>
          <w:vertAlign w:val="subscript"/>
        </w:rPr>
      </w:pPr>
    </w:p>
    <w:p w:rsidR="00B8587B" w:rsidRPr="00887349" w:rsidRDefault="00B8587B" w:rsidP="00B8587B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B8587B" w:rsidRDefault="00B8587B" w:rsidP="00B8587B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  <w:vertAlign w:val="subscript"/>
        </w:rPr>
      </w:pPr>
      <w:r w:rsidRPr="00887349">
        <w:rPr>
          <w:rFonts w:ascii="Arial" w:hAnsi="Arial" w:cs="Arial"/>
          <w:b/>
          <w:szCs w:val="20"/>
        </w:rPr>
        <w:t>Eten</w:t>
      </w:r>
      <w:r w:rsidRPr="00887349">
        <w:rPr>
          <w:rFonts w:ascii="Arial" w:hAnsi="Arial" w:cs="Arial"/>
          <w:szCs w:val="20"/>
        </w:rPr>
        <w:t>, C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</w:t>
      </w:r>
      <w:r w:rsidRPr="00887349">
        <w:rPr>
          <w:rFonts w:ascii="Arial" w:hAnsi="Arial" w:cs="Arial"/>
          <w:szCs w:val="20"/>
          <w:vertAlign w:val="subscript"/>
        </w:rPr>
        <w:t>4</w:t>
      </w:r>
    </w:p>
    <w:p w:rsidR="00FC5589" w:rsidRDefault="00FC5589" w:rsidP="00B8587B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FC5589" w:rsidRPr="00887349" w:rsidRDefault="00FC5589" w:rsidP="00B8587B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Dobivanje</w:t>
      </w:r>
    </w:p>
    <w:p w:rsidR="00B8587B" w:rsidRPr="00887349" w:rsidRDefault="00B8587B" w:rsidP="00B8587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dobiva se zagrijavanjem alkohola etanola i koncentrirane sumporne kiseline</w:t>
      </w:r>
    </w:p>
    <w:p w:rsidR="00B8587B" w:rsidRPr="00887349" w:rsidRDefault="00B8587B" w:rsidP="00B8587B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B8587B" w:rsidRPr="00887349" w:rsidRDefault="00B8587B" w:rsidP="00FC5589">
      <w:pPr>
        <w:pStyle w:val="Odlomakpopisa"/>
        <w:autoSpaceDE w:val="0"/>
        <w:autoSpaceDN w:val="0"/>
        <w:adjustRightInd w:val="0"/>
        <w:spacing w:after="0" w:line="360" w:lineRule="auto"/>
        <w:ind w:left="28"/>
        <w:contextualSpacing w:val="0"/>
        <w:jc w:val="center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object w:dxaOrig="5184" w:dyaOrig="13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57.6pt" o:ole="">
            <v:imagedata r:id="rId6" o:title=""/>
          </v:shape>
          <o:OLEObject Type="Embed" ProgID="ChemDraw.Document.6.0" ShapeID="_x0000_i1025" DrawAspect="Content" ObjectID="_1646466709" r:id="rId7"/>
        </w:object>
      </w:r>
    </w:p>
    <w:p w:rsidR="00B8587B" w:rsidRPr="00887349" w:rsidRDefault="00B8587B" w:rsidP="00B8587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eten (etilen) bezbojan je plin slatkasta mirisa</w:t>
      </w:r>
    </w:p>
    <w:p w:rsidR="00B8587B" w:rsidRPr="00887349" w:rsidRDefault="00B8587B" w:rsidP="00B8587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netopljiv je u vodi</w:t>
      </w:r>
    </w:p>
    <w:p w:rsidR="00B8587B" w:rsidRPr="00887349" w:rsidRDefault="00B8587B" w:rsidP="00B8587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gori, a smjesa etena s kisikom je eksplozivna</w:t>
      </w:r>
    </w:p>
    <w:p w:rsidR="00B8587B" w:rsidRDefault="00B8587B" w:rsidP="00B8587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pospješuje dozrijevanje voća</w:t>
      </w:r>
    </w:p>
    <w:p w:rsidR="006023AB" w:rsidRDefault="006023AB" w:rsidP="006023AB">
      <w:pPr>
        <w:autoSpaceDE w:val="0"/>
        <w:autoSpaceDN w:val="0"/>
        <w:adjustRightInd w:val="0"/>
        <w:spacing w:after="0" w:line="240" w:lineRule="auto"/>
        <w:ind w:left="28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Upotreba etena</w:t>
      </w:r>
    </w:p>
    <w:p w:rsidR="006023AB" w:rsidRDefault="006023AB" w:rsidP="006023A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kao sirovina u proizvodnji plastičnih masa npr. polietena (polietilena)</w:t>
      </w:r>
    </w:p>
    <w:p w:rsidR="006023AB" w:rsidRPr="006023AB" w:rsidRDefault="006023AB" w:rsidP="006023A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ažan je biljni hormon koji sudjeluje u kontroli rasta i razvoju biljaka, pospješuje zrenje</w:t>
      </w:r>
    </w:p>
    <w:p w:rsidR="00FC5589" w:rsidRDefault="00FC5589" w:rsidP="00FC558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</w:p>
    <w:p w:rsidR="00FC5589" w:rsidRDefault="00FC5589" w:rsidP="00FC558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  <w:r w:rsidRPr="00FC5589">
        <w:rPr>
          <w:rFonts w:ascii="Arial" w:hAnsi="Arial" w:cs="Arial"/>
          <w:b/>
          <w:bCs/>
          <w:szCs w:val="20"/>
        </w:rPr>
        <w:t>Svojstva alkena</w:t>
      </w:r>
    </w:p>
    <w:p w:rsidR="00FC5589" w:rsidRDefault="00FC5589" w:rsidP="00FC558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</w:p>
    <w:p w:rsidR="00FC5589" w:rsidRPr="00FC5589" w:rsidRDefault="00FC5589" w:rsidP="00FC558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  <w:r>
        <w:rPr>
          <w:rFonts w:ascii="Arial" w:hAnsi="Arial" w:cs="Arial"/>
          <w:b/>
          <w:bCs/>
          <w:szCs w:val="20"/>
        </w:rPr>
        <w:t>Gorenje</w:t>
      </w:r>
    </w:p>
    <w:p w:rsidR="00F65007" w:rsidRPr="00FC5589" w:rsidRDefault="00FC5589" w:rsidP="00FC558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-</w:t>
      </w:r>
      <w:r w:rsidR="00F65007" w:rsidRPr="00FC5589">
        <w:rPr>
          <w:rFonts w:ascii="Arial" w:hAnsi="Arial" w:cs="Arial"/>
          <w:szCs w:val="20"/>
        </w:rPr>
        <w:t>gorenjem alkena uz dovoljno kisika nastaju voda i ugljikov(IV) oksid, a uz nedovoljno kisika razvija se ugljikov(II) oksid:</w:t>
      </w:r>
    </w:p>
    <w:p w:rsidR="00F65007" w:rsidRPr="00887349" w:rsidRDefault="00F65007" w:rsidP="00F65007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F65007" w:rsidRPr="00887349" w:rsidRDefault="00F65007" w:rsidP="00F65007">
      <w:pPr>
        <w:pStyle w:val="Odlomakpopisa"/>
        <w:autoSpaceDE w:val="0"/>
        <w:autoSpaceDN w:val="0"/>
        <w:adjustRightInd w:val="0"/>
        <w:spacing w:after="0" w:line="240" w:lineRule="auto"/>
        <w:ind w:left="2410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C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</w:t>
      </w:r>
      <w:r w:rsidRPr="00887349">
        <w:rPr>
          <w:rFonts w:ascii="Arial" w:hAnsi="Arial" w:cs="Arial"/>
          <w:szCs w:val="20"/>
          <w:vertAlign w:val="subscript"/>
        </w:rPr>
        <w:t>4</w:t>
      </w:r>
      <w:r w:rsidR="009978BF">
        <w:rPr>
          <w:rFonts w:ascii="Arial" w:hAnsi="Arial" w:cs="Arial"/>
          <w:szCs w:val="20"/>
          <w:vertAlign w:val="subscript"/>
        </w:rPr>
        <w:t>(g)</w:t>
      </w:r>
      <w:r w:rsidRPr="00887349">
        <w:rPr>
          <w:rFonts w:ascii="Arial" w:hAnsi="Arial" w:cs="Arial"/>
          <w:szCs w:val="20"/>
        </w:rPr>
        <w:t xml:space="preserve"> + 3 O</w:t>
      </w:r>
      <w:r w:rsidRPr="00887349">
        <w:rPr>
          <w:rFonts w:ascii="Arial" w:hAnsi="Arial" w:cs="Arial"/>
          <w:szCs w:val="20"/>
          <w:vertAlign w:val="subscript"/>
        </w:rPr>
        <w:t>2</w:t>
      </w:r>
      <w:r w:rsidR="009978BF">
        <w:rPr>
          <w:rFonts w:ascii="Arial" w:hAnsi="Arial" w:cs="Arial"/>
          <w:szCs w:val="20"/>
          <w:vertAlign w:val="subscript"/>
        </w:rPr>
        <w:t>(g)</w:t>
      </w:r>
      <w:r w:rsidRPr="00887349">
        <w:rPr>
          <w:rFonts w:ascii="Arial" w:hAnsi="Arial" w:cs="Arial"/>
          <w:szCs w:val="20"/>
        </w:rPr>
        <w:t xml:space="preserve"> → 2 CO</w:t>
      </w:r>
      <w:r w:rsidRPr="00887349">
        <w:rPr>
          <w:rFonts w:ascii="Arial" w:hAnsi="Arial" w:cs="Arial"/>
          <w:szCs w:val="20"/>
          <w:vertAlign w:val="subscript"/>
        </w:rPr>
        <w:t>2</w:t>
      </w:r>
      <w:r w:rsidR="009978BF">
        <w:rPr>
          <w:rFonts w:ascii="Arial" w:hAnsi="Arial" w:cs="Arial"/>
          <w:szCs w:val="20"/>
          <w:vertAlign w:val="subscript"/>
        </w:rPr>
        <w:t>(g)</w:t>
      </w:r>
      <w:r w:rsidRPr="00887349">
        <w:rPr>
          <w:rFonts w:ascii="Arial" w:hAnsi="Arial" w:cs="Arial"/>
          <w:szCs w:val="20"/>
        </w:rPr>
        <w:t xml:space="preserve"> + 2 H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O</w:t>
      </w:r>
      <w:r w:rsidR="009978BF">
        <w:rPr>
          <w:rFonts w:ascii="Arial" w:hAnsi="Arial" w:cs="Arial"/>
          <w:szCs w:val="20"/>
        </w:rPr>
        <w:t>(l)</w:t>
      </w:r>
    </w:p>
    <w:p w:rsidR="00F65007" w:rsidRDefault="00FC5589" w:rsidP="00F65007">
      <w:pPr>
        <w:pStyle w:val="Odlomakpopisa"/>
        <w:autoSpaceDE w:val="0"/>
        <w:autoSpaceDN w:val="0"/>
        <w:adjustRightInd w:val="0"/>
        <w:spacing w:after="0" w:line="240" w:lineRule="auto"/>
        <w:ind w:left="2410"/>
        <w:contextualSpacing w:val="0"/>
        <w:rPr>
          <w:rFonts w:ascii="Arial" w:hAnsi="Arial" w:cs="Arial"/>
          <w:sz w:val="20"/>
          <w:szCs w:val="20"/>
        </w:rPr>
      </w:pPr>
      <w:r w:rsidRPr="00887349">
        <w:rPr>
          <w:rFonts w:ascii="Arial" w:hAnsi="Arial" w:cs="Arial"/>
          <w:sz w:val="20"/>
          <w:szCs w:val="20"/>
        </w:rPr>
        <w:t>E</w:t>
      </w:r>
      <w:r w:rsidR="00F65007" w:rsidRPr="00887349">
        <w:rPr>
          <w:rFonts w:ascii="Arial" w:hAnsi="Arial" w:cs="Arial"/>
          <w:sz w:val="20"/>
          <w:szCs w:val="20"/>
        </w:rPr>
        <w:t>ten</w:t>
      </w:r>
    </w:p>
    <w:p w:rsidR="00FC5589" w:rsidRDefault="00FC5589" w:rsidP="00F65007">
      <w:pPr>
        <w:pStyle w:val="Odlomakpopisa"/>
        <w:autoSpaceDE w:val="0"/>
        <w:autoSpaceDN w:val="0"/>
        <w:adjustRightInd w:val="0"/>
        <w:spacing w:after="0" w:line="240" w:lineRule="auto"/>
        <w:ind w:left="2410"/>
        <w:contextualSpacing w:val="0"/>
        <w:rPr>
          <w:rFonts w:ascii="Arial" w:hAnsi="Arial" w:cs="Arial"/>
          <w:sz w:val="20"/>
          <w:szCs w:val="20"/>
        </w:rPr>
      </w:pPr>
    </w:p>
    <w:p w:rsidR="00FC5589" w:rsidRPr="00887349" w:rsidRDefault="00FC5589" w:rsidP="00FC5589">
      <w:pPr>
        <w:pStyle w:val="Odlomakpopisa"/>
        <w:autoSpaceDE w:val="0"/>
        <w:autoSpaceDN w:val="0"/>
        <w:adjustRightInd w:val="0"/>
        <w:spacing w:after="0" w:line="240" w:lineRule="auto"/>
        <w:ind w:left="2410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C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</w:t>
      </w:r>
      <w:r w:rsidRPr="00887349">
        <w:rPr>
          <w:rFonts w:ascii="Arial" w:hAnsi="Arial" w:cs="Arial"/>
          <w:szCs w:val="20"/>
          <w:vertAlign w:val="subscript"/>
        </w:rPr>
        <w:t>4</w:t>
      </w:r>
      <w:r w:rsidR="009978BF">
        <w:rPr>
          <w:rFonts w:ascii="Arial" w:hAnsi="Arial" w:cs="Arial"/>
          <w:szCs w:val="20"/>
          <w:vertAlign w:val="subscript"/>
        </w:rPr>
        <w:t>(g)</w:t>
      </w:r>
      <w:r w:rsidRPr="00887349">
        <w:rPr>
          <w:rFonts w:ascii="Arial" w:hAnsi="Arial" w:cs="Arial"/>
          <w:szCs w:val="20"/>
        </w:rPr>
        <w:t xml:space="preserve"> + </w:t>
      </w:r>
      <w:r>
        <w:rPr>
          <w:rFonts w:ascii="Arial" w:hAnsi="Arial" w:cs="Arial"/>
          <w:szCs w:val="20"/>
        </w:rPr>
        <w:t>2</w:t>
      </w:r>
      <w:r w:rsidRPr="00887349">
        <w:rPr>
          <w:rFonts w:ascii="Arial" w:hAnsi="Arial" w:cs="Arial"/>
          <w:szCs w:val="20"/>
        </w:rPr>
        <w:t xml:space="preserve"> O</w:t>
      </w:r>
      <w:r w:rsidRPr="00887349">
        <w:rPr>
          <w:rFonts w:ascii="Arial" w:hAnsi="Arial" w:cs="Arial"/>
          <w:szCs w:val="20"/>
          <w:vertAlign w:val="subscript"/>
        </w:rPr>
        <w:t>2</w:t>
      </w:r>
      <w:r w:rsidR="009978BF">
        <w:rPr>
          <w:rFonts w:ascii="Arial" w:hAnsi="Arial" w:cs="Arial"/>
          <w:szCs w:val="20"/>
          <w:vertAlign w:val="subscript"/>
        </w:rPr>
        <w:t>(g)</w:t>
      </w:r>
      <w:r w:rsidRPr="00887349">
        <w:rPr>
          <w:rFonts w:ascii="Arial" w:hAnsi="Arial" w:cs="Arial"/>
          <w:szCs w:val="20"/>
        </w:rPr>
        <w:t xml:space="preserve"> → 2 CO</w:t>
      </w:r>
      <w:r w:rsidR="009978BF">
        <w:rPr>
          <w:rFonts w:ascii="Arial" w:hAnsi="Arial" w:cs="Arial"/>
          <w:szCs w:val="20"/>
        </w:rPr>
        <w:t>(g)</w:t>
      </w:r>
      <w:r w:rsidRPr="00887349">
        <w:rPr>
          <w:rFonts w:ascii="Arial" w:hAnsi="Arial" w:cs="Arial"/>
          <w:szCs w:val="20"/>
        </w:rPr>
        <w:t xml:space="preserve"> + 2 H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O</w:t>
      </w:r>
      <w:r w:rsidR="009978BF">
        <w:rPr>
          <w:rFonts w:ascii="Arial" w:hAnsi="Arial" w:cs="Arial"/>
          <w:szCs w:val="20"/>
        </w:rPr>
        <w:t>(l)</w:t>
      </w:r>
    </w:p>
    <w:p w:rsidR="00FC5589" w:rsidRPr="00887349" w:rsidRDefault="00FC5589" w:rsidP="00F65007">
      <w:pPr>
        <w:pStyle w:val="Odlomakpopisa"/>
        <w:autoSpaceDE w:val="0"/>
        <w:autoSpaceDN w:val="0"/>
        <w:adjustRightInd w:val="0"/>
        <w:spacing w:after="0" w:line="240" w:lineRule="auto"/>
        <w:ind w:left="2410"/>
        <w:contextualSpacing w:val="0"/>
        <w:rPr>
          <w:rFonts w:ascii="Arial" w:hAnsi="Arial" w:cs="Arial"/>
          <w:szCs w:val="20"/>
        </w:rPr>
      </w:pPr>
    </w:p>
    <w:p w:rsidR="00B8587B" w:rsidRPr="00887349" w:rsidRDefault="00B8587B" w:rsidP="00B8587B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B8587B" w:rsidRPr="0010424E" w:rsidRDefault="00B8587B" w:rsidP="00B8587B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b/>
          <w:szCs w:val="20"/>
        </w:rPr>
      </w:pPr>
      <w:r w:rsidRPr="00887349">
        <w:rPr>
          <w:rFonts w:ascii="Arial" w:hAnsi="Arial" w:cs="Arial"/>
          <w:b/>
          <w:szCs w:val="20"/>
        </w:rPr>
        <w:t>Reakcije adicije</w:t>
      </w:r>
    </w:p>
    <w:p w:rsidR="00B8587B" w:rsidRPr="00887349" w:rsidRDefault="00B8587B" w:rsidP="00B8587B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alkeni su reaktivniji ugljikovodici od alkana</w:t>
      </w:r>
    </w:p>
    <w:p w:rsidR="00B8587B" w:rsidRDefault="00B8587B" w:rsidP="00B8587B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za alkene su karakteristične reakcije adicije na dvostruku vezu</w:t>
      </w:r>
    </w:p>
    <w:p w:rsidR="00FC5589" w:rsidRDefault="00FC5589" w:rsidP="00FC5589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  <w:r w:rsidRPr="00FC5589">
        <w:rPr>
          <w:rFonts w:ascii="Arial" w:hAnsi="Arial" w:cs="Arial"/>
          <w:b/>
          <w:bCs/>
          <w:szCs w:val="20"/>
        </w:rPr>
        <w:t>Adicija je</w:t>
      </w:r>
      <w:r>
        <w:rPr>
          <w:rFonts w:ascii="Arial" w:hAnsi="Arial" w:cs="Arial"/>
          <w:szCs w:val="20"/>
        </w:rPr>
        <w:t xml:space="preserve"> kemijska reakcija u kojoj se jedna vrsta atoma ili skupine atoma veže za atome ugljika vezane dvostrukom vezom. Dvostruka veza puca i postaje jednostruka.</w:t>
      </w:r>
    </w:p>
    <w:p w:rsidR="006023AB" w:rsidRDefault="006023AB" w:rsidP="00FC5589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  <w:r w:rsidRPr="006023AB">
        <w:rPr>
          <w:rFonts w:ascii="Arial" w:hAnsi="Arial" w:cs="Arial"/>
          <w:szCs w:val="20"/>
        </w:rPr>
        <w:t>Alkeni</w:t>
      </w:r>
      <w:r w:rsidR="009978BF">
        <w:rPr>
          <w:rFonts w:ascii="Arial" w:hAnsi="Arial" w:cs="Arial"/>
          <w:szCs w:val="20"/>
        </w:rPr>
        <w:t xml:space="preserve"> adicijom </w:t>
      </w:r>
      <w:r w:rsidRPr="006023AB">
        <w:rPr>
          <w:rFonts w:ascii="Arial" w:hAnsi="Arial" w:cs="Arial"/>
          <w:szCs w:val="20"/>
        </w:rPr>
        <w:t xml:space="preserve"> mogu reagirati </w:t>
      </w:r>
      <w:r>
        <w:rPr>
          <w:rFonts w:ascii="Arial" w:hAnsi="Arial" w:cs="Arial"/>
          <w:szCs w:val="20"/>
        </w:rPr>
        <w:t>sa</w:t>
      </w:r>
    </w:p>
    <w:p w:rsidR="006023AB" w:rsidRPr="006023AB" w:rsidRDefault="00CA74DF" w:rsidP="006023AB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molekulama </w:t>
      </w:r>
      <w:r w:rsidR="006023AB">
        <w:rPr>
          <w:rFonts w:ascii="Arial" w:hAnsi="Arial" w:cs="Arial"/>
          <w:szCs w:val="20"/>
        </w:rPr>
        <w:t>halogeni</w:t>
      </w:r>
      <w:r>
        <w:rPr>
          <w:rFonts w:ascii="Arial" w:hAnsi="Arial" w:cs="Arial"/>
          <w:szCs w:val="20"/>
        </w:rPr>
        <w:t>h</w:t>
      </w:r>
      <w:r w:rsidR="006023AB">
        <w:rPr>
          <w:rFonts w:ascii="Arial" w:hAnsi="Arial" w:cs="Arial"/>
          <w:szCs w:val="20"/>
        </w:rPr>
        <w:t xml:space="preserve"> elemen</w:t>
      </w:r>
      <w:r>
        <w:rPr>
          <w:rFonts w:ascii="Arial" w:hAnsi="Arial" w:cs="Arial"/>
          <w:szCs w:val="20"/>
        </w:rPr>
        <w:t>ata</w:t>
      </w:r>
      <w:r w:rsidR="006023AB">
        <w:rPr>
          <w:rFonts w:ascii="Arial" w:hAnsi="Arial" w:cs="Arial"/>
          <w:szCs w:val="20"/>
        </w:rPr>
        <w:t xml:space="preserve"> X</w:t>
      </w:r>
      <w:r w:rsidR="006023AB">
        <w:rPr>
          <w:rFonts w:ascii="Arial" w:hAnsi="Arial" w:cs="Arial"/>
          <w:szCs w:val="20"/>
          <w:vertAlign w:val="subscript"/>
        </w:rPr>
        <w:t>2</w:t>
      </w:r>
      <w:r w:rsidR="006023AB">
        <w:rPr>
          <w:rFonts w:ascii="Arial" w:hAnsi="Arial" w:cs="Arial"/>
          <w:szCs w:val="20"/>
        </w:rPr>
        <w:t xml:space="preserve">  (strukturno X-X) F</w:t>
      </w:r>
      <w:r w:rsidR="006023AB">
        <w:rPr>
          <w:rFonts w:ascii="Arial" w:hAnsi="Arial" w:cs="Arial"/>
          <w:szCs w:val="20"/>
          <w:vertAlign w:val="subscript"/>
        </w:rPr>
        <w:t>2</w:t>
      </w:r>
      <w:r w:rsidR="006023AB">
        <w:rPr>
          <w:rFonts w:ascii="Arial" w:hAnsi="Arial" w:cs="Arial"/>
          <w:szCs w:val="20"/>
        </w:rPr>
        <w:t>, Cl</w:t>
      </w:r>
      <w:r w:rsidR="006023AB">
        <w:rPr>
          <w:rFonts w:ascii="Arial" w:hAnsi="Arial" w:cs="Arial"/>
          <w:szCs w:val="20"/>
          <w:vertAlign w:val="subscript"/>
        </w:rPr>
        <w:t xml:space="preserve">2, </w:t>
      </w:r>
      <w:r w:rsidR="006023AB">
        <w:rPr>
          <w:rFonts w:ascii="Arial" w:hAnsi="Arial" w:cs="Arial"/>
          <w:szCs w:val="20"/>
        </w:rPr>
        <w:t>Br</w:t>
      </w:r>
      <w:r w:rsidR="006023AB">
        <w:rPr>
          <w:rFonts w:ascii="Arial" w:hAnsi="Arial" w:cs="Arial"/>
          <w:strike/>
          <w:szCs w:val="20"/>
          <w:vertAlign w:val="subscript"/>
        </w:rPr>
        <w:t>2</w:t>
      </w:r>
      <w:r w:rsidR="006023AB">
        <w:rPr>
          <w:rFonts w:ascii="Arial" w:hAnsi="Arial" w:cs="Arial"/>
          <w:szCs w:val="20"/>
        </w:rPr>
        <w:t>, I</w:t>
      </w:r>
      <w:r w:rsidR="006023AB">
        <w:rPr>
          <w:rFonts w:ascii="Arial" w:hAnsi="Arial" w:cs="Arial"/>
          <w:szCs w:val="20"/>
          <w:vertAlign w:val="subscript"/>
        </w:rPr>
        <w:t>2</w:t>
      </w:r>
    </w:p>
    <w:p w:rsidR="006023AB" w:rsidRDefault="00CA74DF" w:rsidP="006023AB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halogenovodicima HX (strukturno H-X) HF, HCl, HBr, HI</w:t>
      </w:r>
    </w:p>
    <w:p w:rsidR="00CA74DF" w:rsidRDefault="00CA74DF" w:rsidP="006023AB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odom 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O (strukturno H-OH)</w:t>
      </w:r>
    </w:p>
    <w:p w:rsidR="009741F7" w:rsidRPr="006023AB" w:rsidRDefault="009741F7" w:rsidP="006023AB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odikom 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 xml:space="preserve"> (strukturno H-H) uz prisutnost katalizatora pri određenom tlaku i temperaturi</w:t>
      </w:r>
      <w:bookmarkStart w:id="0" w:name="_GoBack"/>
      <w:bookmarkEnd w:id="0"/>
    </w:p>
    <w:p w:rsidR="00B8587B" w:rsidRPr="006023AB" w:rsidRDefault="00B8587B" w:rsidP="00B8587B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</w:p>
    <w:p w:rsidR="00B8587B" w:rsidRDefault="00B8587B" w:rsidP="00B8587B">
      <w:pPr>
        <w:ind w:left="284"/>
        <w:rPr>
          <w:rFonts w:ascii="Arial" w:hAnsi="Arial" w:cs="Arial"/>
          <w:iCs/>
          <w:szCs w:val="20"/>
        </w:rPr>
      </w:pPr>
      <w:r w:rsidRPr="00887349">
        <w:rPr>
          <w:rFonts w:ascii="Arial" w:hAnsi="Arial" w:cs="Arial"/>
          <w:i/>
          <w:szCs w:val="20"/>
        </w:rPr>
        <w:t>Primjer – adicija joda na eten</w:t>
      </w:r>
    </w:p>
    <w:p w:rsidR="00FC5589" w:rsidRPr="0087609A" w:rsidRDefault="00FC5589" w:rsidP="009978BF">
      <w:pPr>
        <w:tabs>
          <w:tab w:val="left" w:pos="4110"/>
        </w:tabs>
        <w:ind w:left="284"/>
        <w:rPr>
          <w:rFonts w:ascii="Arial" w:hAnsi="Arial" w:cs="Arial"/>
          <w:b/>
          <w:bCs/>
          <w:iCs/>
          <w:szCs w:val="20"/>
        </w:rPr>
      </w:pPr>
      <w:r w:rsidRPr="0087609A">
        <w:rPr>
          <w:rFonts w:ascii="Arial" w:hAnsi="Arial" w:cs="Arial"/>
          <w:b/>
          <w:bCs/>
          <w:iCs/>
          <w:szCs w:val="20"/>
        </w:rPr>
        <w:t>Strukturnim formulama:</w:t>
      </w:r>
      <w:r w:rsidR="009978BF" w:rsidRPr="0087609A">
        <w:rPr>
          <w:rFonts w:ascii="Arial" w:hAnsi="Arial" w:cs="Arial"/>
          <w:b/>
          <w:bCs/>
          <w:iCs/>
          <w:szCs w:val="20"/>
        </w:rPr>
        <w:tab/>
      </w:r>
    </w:p>
    <w:p w:rsidR="00B8587B" w:rsidRDefault="00B8587B" w:rsidP="00B8587B">
      <w:pPr>
        <w:jc w:val="center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object w:dxaOrig="4344" w:dyaOrig="1340">
          <v:shape id="_x0000_i1026" type="#_x0000_t75" style="width:217.2pt;height:66.6pt" o:ole="">
            <v:imagedata r:id="rId8" o:title=""/>
          </v:shape>
          <o:OLEObject Type="Embed" ProgID="ChemDraw.Document.6.0" ShapeID="_x0000_i1026" DrawAspect="Content" ObjectID="_1646466710" r:id="rId9"/>
        </w:object>
      </w:r>
    </w:p>
    <w:p w:rsidR="00FC5589" w:rsidRPr="00887349" w:rsidRDefault="00FC5589" w:rsidP="00FC5589">
      <w:pPr>
        <w:rPr>
          <w:rFonts w:ascii="Arial" w:hAnsi="Arial" w:cs="Arial"/>
          <w:szCs w:val="20"/>
        </w:rPr>
      </w:pPr>
      <w:r w:rsidRPr="0087609A">
        <w:rPr>
          <w:rFonts w:ascii="Arial" w:hAnsi="Arial" w:cs="Arial"/>
          <w:b/>
          <w:bCs/>
          <w:szCs w:val="20"/>
        </w:rPr>
        <w:t>Sažetim strukturnim formulama</w:t>
      </w:r>
      <w:r>
        <w:rPr>
          <w:rFonts w:ascii="Arial" w:hAnsi="Arial" w:cs="Arial"/>
          <w:szCs w:val="20"/>
        </w:rPr>
        <w:t>:</w:t>
      </w:r>
    </w:p>
    <w:p w:rsidR="00FC5589" w:rsidRDefault="00FC5589" w:rsidP="00B8587B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                                     </w:t>
      </w:r>
      <w:r w:rsidR="00B8587B" w:rsidRPr="00887349">
        <w:rPr>
          <w:rFonts w:ascii="Arial" w:hAnsi="Arial" w:cs="Arial"/>
          <w:szCs w:val="20"/>
        </w:rPr>
        <w:t>CH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>=CH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 xml:space="preserve"> + I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 xml:space="preserve"> → IH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>C–CH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 xml:space="preserve">I    </w:t>
      </w:r>
    </w:p>
    <w:p w:rsidR="00D85E13" w:rsidRDefault="00FC5589" w:rsidP="00B8587B">
      <w:pPr>
        <w:rPr>
          <w:rFonts w:ascii="Arial" w:hAnsi="Arial" w:cs="Arial"/>
          <w:szCs w:val="20"/>
        </w:rPr>
      </w:pPr>
      <w:r w:rsidRPr="0087609A">
        <w:rPr>
          <w:rFonts w:ascii="Arial" w:hAnsi="Arial" w:cs="Arial"/>
          <w:b/>
          <w:bCs/>
          <w:szCs w:val="20"/>
        </w:rPr>
        <w:t>Molekulskim formulama</w:t>
      </w:r>
      <w:r>
        <w:rPr>
          <w:rFonts w:ascii="Arial" w:hAnsi="Arial" w:cs="Arial"/>
          <w:szCs w:val="20"/>
        </w:rPr>
        <w:t xml:space="preserve">: </w:t>
      </w:r>
      <w:r w:rsidR="00B8587B" w:rsidRPr="00887349">
        <w:rPr>
          <w:rFonts w:ascii="Arial" w:hAnsi="Arial" w:cs="Arial"/>
          <w:szCs w:val="20"/>
        </w:rPr>
        <w:t xml:space="preserve">   C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>H</w:t>
      </w:r>
      <w:r w:rsidR="00B8587B" w:rsidRPr="00887349">
        <w:rPr>
          <w:rFonts w:ascii="Arial" w:hAnsi="Arial" w:cs="Arial"/>
          <w:szCs w:val="20"/>
          <w:vertAlign w:val="subscript"/>
        </w:rPr>
        <w:t>4</w:t>
      </w:r>
      <w:r w:rsidR="00B8587B" w:rsidRPr="00887349">
        <w:rPr>
          <w:rFonts w:ascii="Arial" w:hAnsi="Arial" w:cs="Arial"/>
          <w:szCs w:val="20"/>
        </w:rPr>
        <w:t xml:space="preserve"> + I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 xml:space="preserve"> → C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  <w:r w:rsidR="00B8587B" w:rsidRPr="00887349">
        <w:rPr>
          <w:rFonts w:ascii="Arial" w:hAnsi="Arial" w:cs="Arial"/>
          <w:szCs w:val="20"/>
        </w:rPr>
        <w:t>H</w:t>
      </w:r>
      <w:r w:rsidR="00B8587B" w:rsidRPr="00887349">
        <w:rPr>
          <w:rFonts w:ascii="Arial" w:hAnsi="Arial" w:cs="Arial"/>
          <w:szCs w:val="20"/>
          <w:vertAlign w:val="subscript"/>
        </w:rPr>
        <w:t>4</w:t>
      </w:r>
      <w:r w:rsidR="00B8587B" w:rsidRPr="00887349">
        <w:rPr>
          <w:rFonts w:ascii="Arial" w:hAnsi="Arial" w:cs="Arial"/>
          <w:szCs w:val="20"/>
        </w:rPr>
        <w:t>I</w:t>
      </w:r>
      <w:r w:rsidR="00B8587B" w:rsidRPr="00887349">
        <w:rPr>
          <w:rFonts w:ascii="Arial" w:hAnsi="Arial" w:cs="Arial"/>
          <w:szCs w:val="20"/>
          <w:vertAlign w:val="subscript"/>
        </w:rPr>
        <w:t>2</w:t>
      </w:r>
    </w:p>
    <w:p w:rsidR="0087609A" w:rsidRDefault="0087609A" w:rsidP="00FC5589">
      <w:pPr>
        <w:rPr>
          <w:rFonts w:ascii="Arial" w:hAnsi="Arial" w:cs="Arial"/>
          <w:szCs w:val="20"/>
        </w:rPr>
      </w:pPr>
    </w:p>
    <w:p w:rsidR="00FC5589" w:rsidRDefault="00FC5589" w:rsidP="00FC558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Prisutnost </w:t>
      </w:r>
      <w:r w:rsidRPr="009978BF">
        <w:rPr>
          <w:rFonts w:ascii="Arial" w:hAnsi="Arial" w:cs="Arial"/>
          <w:b/>
          <w:bCs/>
          <w:szCs w:val="20"/>
        </w:rPr>
        <w:t>dvostruke veze</w:t>
      </w:r>
      <w:r>
        <w:rPr>
          <w:rFonts w:ascii="Arial" w:hAnsi="Arial" w:cs="Arial"/>
          <w:szCs w:val="20"/>
        </w:rPr>
        <w:t xml:space="preserve"> može se </w:t>
      </w:r>
      <w:r w:rsidRPr="009978BF">
        <w:rPr>
          <w:rFonts w:ascii="Arial" w:hAnsi="Arial" w:cs="Arial"/>
          <w:b/>
          <w:bCs/>
          <w:szCs w:val="20"/>
        </w:rPr>
        <w:t>dokazati testom na nezasićenost</w:t>
      </w:r>
    </w:p>
    <w:p w:rsidR="00FC5589" w:rsidRDefault="00F65007" w:rsidP="00FC5589">
      <w:pPr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- reagensi za dokazivanje nezasićenosti organskih spojeva jesu jodna</w:t>
      </w:r>
      <w:r w:rsidR="00FC5589">
        <w:rPr>
          <w:rFonts w:ascii="Arial" w:hAnsi="Arial" w:cs="Arial"/>
          <w:szCs w:val="20"/>
        </w:rPr>
        <w:t xml:space="preserve"> I</w:t>
      </w:r>
      <w:r w:rsidR="00FC5589">
        <w:rPr>
          <w:rFonts w:ascii="Arial" w:hAnsi="Arial" w:cs="Arial"/>
          <w:szCs w:val="20"/>
          <w:vertAlign w:val="subscript"/>
        </w:rPr>
        <w:t>2(aq)</w:t>
      </w:r>
      <w:r w:rsidR="00FC5589">
        <w:rPr>
          <w:rFonts w:ascii="Arial" w:hAnsi="Arial" w:cs="Arial"/>
          <w:szCs w:val="20"/>
        </w:rPr>
        <w:t xml:space="preserve"> (</w:t>
      </w:r>
      <w:r w:rsidR="004F6384">
        <w:rPr>
          <w:rFonts w:ascii="Arial" w:hAnsi="Arial" w:cs="Arial"/>
          <w:szCs w:val="20"/>
        </w:rPr>
        <w:t xml:space="preserve"> svjetlo </w:t>
      </w:r>
      <w:r w:rsidR="00FC5589">
        <w:rPr>
          <w:rFonts w:ascii="Arial" w:hAnsi="Arial" w:cs="Arial"/>
          <w:szCs w:val="20"/>
        </w:rPr>
        <w:t>smeđa)</w:t>
      </w:r>
    </w:p>
    <w:p w:rsidR="00F65007" w:rsidRPr="006023AB" w:rsidRDefault="00FC5589" w:rsidP="00FC558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 </w:t>
      </w:r>
      <w:r w:rsidR="00F65007" w:rsidRPr="00887349">
        <w:rPr>
          <w:rFonts w:ascii="Arial" w:hAnsi="Arial" w:cs="Arial"/>
          <w:szCs w:val="20"/>
        </w:rPr>
        <w:t xml:space="preserve"> ili bromna voda</w:t>
      </w:r>
      <w:r w:rsidR="006023AB">
        <w:rPr>
          <w:rFonts w:ascii="Arial" w:hAnsi="Arial" w:cs="Arial"/>
          <w:szCs w:val="20"/>
        </w:rPr>
        <w:t xml:space="preserve"> Br</w:t>
      </w:r>
      <w:r w:rsidR="006023AB">
        <w:rPr>
          <w:rFonts w:ascii="Arial" w:hAnsi="Arial" w:cs="Arial"/>
          <w:szCs w:val="20"/>
          <w:vertAlign w:val="subscript"/>
        </w:rPr>
        <w:t>2(aq)</w:t>
      </w:r>
      <w:r w:rsidR="006023AB">
        <w:rPr>
          <w:rFonts w:ascii="Arial" w:hAnsi="Arial" w:cs="Arial"/>
          <w:szCs w:val="20"/>
        </w:rPr>
        <w:t xml:space="preserve"> (žuta)</w:t>
      </w:r>
      <w:r w:rsidR="00F65007" w:rsidRPr="00887349">
        <w:rPr>
          <w:rFonts w:ascii="Arial" w:hAnsi="Arial" w:cs="Arial"/>
          <w:szCs w:val="20"/>
        </w:rPr>
        <w:t xml:space="preserve"> i otopina kalijeva permanganata</w:t>
      </w:r>
      <w:r w:rsidR="006023AB">
        <w:rPr>
          <w:rFonts w:ascii="Arial" w:hAnsi="Arial" w:cs="Arial"/>
          <w:szCs w:val="20"/>
        </w:rPr>
        <w:t xml:space="preserve"> KMnO</w:t>
      </w:r>
      <w:r w:rsidR="006023AB">
        <w:rPr>
          <w:rFonts w:ascii="Arial" w:hAnsi="Arial" w:cs="Arial"/>
          <w:szCs w:val="20"/>
          <w:vertAlign w:val="subscript"/>
        </w:rPr>
        <w:t xml:space="preserve">4(aq) </w:t>
      </w:r>
      <w:r w:rsidR="006023AB">
        <w:rPr>
          <w:rFonts w:ascii="Arial" w:hAnsi="Arial" w:cs="Arial"/>
          <w:szCs w:val="20"/>
        </w:rPr>
        <w:t>(crveno-ljubičasta)</w:t>
      </w:r>
    </w:p>
    <w:p w:rsidR="00F65007" w:rsidRPr="00887349" w:rsidRDefault="00F65007" w:rsidP="00F65007">
      <w:pPr>
        <w:spacing w:after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- oni se obezboje u reakciji s alkenima</w:t>
      </w:r>
    </w:p>
    <w:p w:rsidR="00F65007" w:rsidRDefault="00F65007" w:rsidP="00B8587B">
      <w:pPr>
        <w:rPr>
          <w:rFonts w:ascii="Arial" w:hAnsi="Arial" w:cs="Arial"/>
          <w:szCs w:val="20"/>
        </w:rPr>
      </w:pPr>
    </w:p>
    <w:p w:rsidR="00F65007" w:rsidRDefault="00F65007" w:rsidP="00B8587B">
      <w:r w:rsidRPr="00887349">
        <w:rPr>
          <w:rFonts w:ascii="Arial" w:hAnsi="Arial" w:cs="Arial"/>
          <w:noProof/>
          <w:lang w:eastAsia="hr-HR"/>
        </w:rPr>
        <w:drawing>
          <wp:inline distT="0" distB="0" distL="0" distR="0" wp14:anchorId="1EC2FC34" wp14:editId="39520B31">
            <wp:extent cx="1943100" cy="1213256"/>
            <wp:effectExtent l="0" t="0" r="0" b="6350"/>
            <wp:docPr id="3" name="Picture 3" descr="Z_03-4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Z_03-45b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875" cy="1214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09A" w:rsidRDefault="0087609A" w:rsidP="00B8587B">
      <w:pPr>
        <w:rPr>
          <w:b/>
          <w:bCs/>
        </w:rPr>
      </w:pPr>
    </w:p>
    <w:p w:rsidR="006023AB" w:rsidRPr="0087609A" w:rsidRDefault="006023AB" w:rsidP="00B8587B">
      <w:pPr>
        <w:rPr>
          <w:b/>
          <w:bCs/>
        </w:rPr>
      </w:pPr>
      <w:r w:rsidRPr="0087609A">
        <w:rPr>
          <w:b/>
          <w:bCs/>
        </w:rPr>
        <w:t>Zadatak 2.</w:t>
      </w:r>
    </w:p>
    <w:p w:rsidR="00CA74DF" w:rsidRDefault="00CA74DF" w:rsidP="00B8587B">
      <w:r>
        <w:t>Strukturnim, sažetim strukturnim i molekulskim formulama prikaži kemijsku reakciju adicije molekule klora na propen. Imenuj nastali produkt.</w:t>
      </w:r>
    </w:p>
    <w:p w:rsidR="00435751" w:rsidRDefault="00435751" w:rsidP="00B8587B">
      <w:pPr>
        <w:rPr>
          <w:b/>
          <w:bCs/>
          <w:sz w:val="28"/>
          <w:szCs w:val="28"/>
        </w:rPr>
      </w:pPr>
    </w:p>
    <w:p w:rsidR="00C9219C" w:rsidRDefault="00C9219C" w:rsidP="00B8587B">
      <w:pPr>
        <w:rPr>
          <w:b/>
          <w:bCs/>
        </w:rPr>
      </w:pPr>
    </w:p>
    <w:p w:rsidR="00435751" w:rsidRDefault="00435751" w:rsidP="00B8587B">
      <w:pPr>
        <w:rPr>
          <w:b/>
          <w:bCs/>
        </w:rPr>
      </w:pPr>
    </w:p>
    <w:p w:rsidR="00435751" w:rsidRDefault="00435751" w:rsidP="00B8587B">
      <w:pPr>
        <w:rPr>
          <w:b/>
          <w:bCs/>
        </w:rPr>
      </w:pPr>
    </w:p>
    <w:p w:rsidR="004F6384" w:rsidRPr="004F6384" w:rsidRDefault="004F6384" w:rsidP="00B8587B">
      <w:pPr>
        <w:rPr>
          <w:vertAlign w:val="subscript"/>
        </w:rPr>
      </w:pPr>
    </w:p>
    <w:sectPr w:rsidR="004F6384" w:rsidRPr="004F638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24398"/>
    <w:multiLevelType w:val="hybridMultilevel"/>
    <w:tmpl w:val="9E00E61C"/>
    <w:lvl w:ilvl="0" w:tplc="6380BA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24761D"/>
    <w:multiLevelType w:val="hybridMultilevel"/>
    <w:tmpl w:val="13EA7608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2E602F"/>
    <w:multiLevelType w:val="hybridMultilevel"/>
    <w:tmpl w:val="4FAAB72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116BA9"/>
    <w:multiLevelType w:val="hybridMultilevel"/>
    <w:tmpl w:val="B4EA1314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053870"/>
    <w:multiLevelType w:val="hybridMultilevel"/>
    <w:tmpl w:val="C9DA2A7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587B"/>
    <w:rsid w:val="0036613E"/>
    <w:rsid w:val="00435751"/>
    <w:rsid w:val="004F6384"/>
    <w:rsid w:val="00553D32"/>
    <w:rsid w:val="005F52C2"/>
    <w:rsid w:val="006023AB"/>
    <w:rsid w:val="007F2207"/>
    <w:rsid w:val="0087609A"/>
    <w:rsid w:val="009741F7"/>
    <w:rsid w:val="009978BF"/>
    <w:rsid w:val="00B05646"/>
    <w:rsid w:val="00B8587B"/>
    <w:rsid w:val="00C9219C"/>
    <w:rsid w:val="00CA74DF"/>
    <w:rsid w:val="00D85E13"/>
    <w:rsid w:val="00F65007"/>
    <w:rsid w:val="00FC55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9F33076"/>
  <w15:chartTrackingRefBased/>
  <w15:docId w15:val="{A928A516-1BDC-4A66-AFFE-6766DA4E6C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587B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B8587B"/>
    <w:pPr>
      <w:ind w:left="720"/>
      <w:contextualSpacing/>
    </w:pPr>
    <w:rPr>
      <w:rFonts w:eastAsia="Times New Roman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9BAB7-5CD3-4E7D-A1C0-648FE18022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15</Words>
  <Characters>2940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Korisnik</cp:lastModifiedBy>
  <cp:revision>2</cp:revision>
  <dcterms:created xsi:type="dcterms:W3CDTF">2020-03-23T10:05:00Z</dcterms:created>
  <dcterms:modified xsi:type="dcterms:W3CDTF">2020-03-23T10:05:00Z</dcterms:modified>
</cp:coreProperties>
</file>